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6399" w:rsidRDefault="00A96484">
      <w:r>
        <w:t xml:space="preserve">Warm Up: Unit </w:t>
      </w:r>
      <w:bookmarkStart w:id="0" w:name="_GoBack"/>
      <w:bookmarkEnd w:id="0"/>
      <w:r>
        <w:t>3 Graphs and Functions</w:t>
      </w:r>
      <w:r>
        <w:tab/>
      </w:r>
      <w:r>
        <w:tab/>
      </w:r>
      <w:r w:rsidR="00D13025">
        <w:tab/>
      </w:r>
      <w:r w:rsidR="00D13025">
        <w:tab/>
      </w:r>
      <w:r w:rsidR="00D13025">
        <w:tab/>
        <w:t>Algebra I</w:t>
      </w:r>
      <w:r w:rsidR="00200FE6">
        <w:tab/>
      </w:r>
      <w:r w:rsidR="00200FE6">
        <w:tab/>
      </w:r>
      <w:r w:rsidR="00D13025">
        <w:tab/>
        <w:t>Kitt</w:t>
      </w:r>
    </w:p>
    <w:p w:rsidR="00D13025" w:rsidRDefault="00D13025">
      <w:r>
        <w:t>Name</w:t>
      </w:r>
      <w:proofErr w:type="gramStart"/>
      <w:r>
        <w:t>:_</w:t>
      </w:r>
      <w:proofErr w:type="gramEnd"/>
      <w:r>
        <w:t>____________________________________________Date:________________________Period:_____</w:t>
      </w:r>
    </w:p>
    <w:p w:rsidR="00D13025" w:rsidRDefault="00D13025"/>
    <w:p w:rsidR="00D13025" w:rsidRPr="00D13025" w:rsidRDefault="00672C01">
      <w:pPr>
        <w:rPr>
          <w:b/>
        </w:rPr>
      </w:pPr>
      <w:r>
        <w:rPr>
          <w:b/>
        </w:rPr>
        <w:t>3.1 The Coordinate Plane</w:t>
      </w:r>
    </w:p>
    <w:p w:rsidR="00D13025" w:rsidRDefault="00200FE6">
      <w:r w:rsidRPr="00096540">
        <w:rPr>
          <w:noProof/>
        </w:rPr>
        <w:drawing>
          <wp:anchor distT="0" distB="0" distL="0" distR="0" simplePos="0" relativeHeight="251659264" behindDoc="1" locked="0" layoutInCell="1" allowOverlap="1" wp14:anchorId="0E431D4F" wp14:editId="3FC80B15">
            <wp:simplePos x="0" y="0"/>
            <wp:positionH relativeFrom="column">
              <wp:posOffset>5143500</wp:posOffset>
            </wp:positionH>
            <wp:positionV relativeFrom="paragraph">
              <wp:posOffset>156210</wp:posOffset>
            </wp:positionV>
            <wp:extent cx="1790700" cy="17399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179070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3025" w:rsidRPr="00200FE6" w:rsidRDefault="00D13025" w:rsidP="00D13025">
      <w:pPr>
        <w:numPr>
          <w:ilvl w:val="0"/>
          <w:numId w:val="1"/>
        </w:numPr>
      </w:pPr>
      <w:r w:rsidRPr="00200FE6">
        <w:t>Name the quadrant in which each point is located.</w:t>
      </w:r>
      <w:r w:rsidRPr="00200FE6">
        <w:br/>
      </w:r>
    </w:p>
    <w:p w:rsidR="00200FE6" w:rsidRDefault="00200FE6" w:rsidP="00200FE6">
      <w:pPr>
        <w:pStyle w:val="ListParagraph"/>
        <w:numPr>
          <w:ilvl w:val="0"/>
          <w:numId w:val="3"/>
        </w:numPr>
      </w:pPr>
      <w:r>
        <w:t xml:space="preserve"> </w:t>
      </w:r>
      <w:r w:rsidR="00D13025">
        <w:t>(3,-2)</w:t>
      </w:r>
      <w:r w:rsidR="00D13025">
        <w:tab/>
      </w:r>
      <w:r w:rsidR="00D13025">
        <w:tab/>
      </w:r>
    </w:p>
    <w:p w:rsidR="00200FE6" w:rsidRDefault="00200FE6" w:rsidP="00D13025">
      <w:pPr>
        <w:ind w:left="1080" w:firstLine="360"/>
      </w:pPr>
      <w:proofErr w:type="gramStart"/>
      <w:r>
        <w:t xml:space="preserve">B.  </w:t>
      </w:r>
      <w:r w:rsidR="00D13025">
        <w:t>(</w:t>
      </w:r>
      <w:proofErr w:type="gramEnd"/>
      <w:r w:rsidR="00D13025">
        <w:t>6,2)</w:t>
      </w:r>
      <w:r w:rsidR="00D13025">
        <w:tab/>
      </w:r>
      <w:r w:rsidR="00D13025">
        <w:tab/>
      </w:r>
    </w:p>
    <w:p w:rsidR="00200FE6" w:rsidRDefault="00200FE6" w:rsidP="00D13025">
      <w:pPr>
        <w:ind w:left="1080" w:firstLine="360"/>
      </w:pPr>
      <w:proofErr w:type="gramStart"/>
      <w:r>
        <w:t xml:space="preserve">C.  </w:t>
      </w:r>
      <w:r w:rsidR="00672C01">
        <w:t>(</w:t>
      </w:r>
      <w:proofErr w:type="gramEnd"/>
      <w:r w:rsidR="00672C01">
        <w:t>-1</w:t>
      </w:r>
      <w:r w:rsidR="00D13025">
        <w:t>,-1)</w:t>
      </w:r>
      <w:r w:rsidR="00D13025">
        <w:tab/>
      </w:r>
      <w:r w:rsidR="00D13025">
        <w:tab/>
      </w:r>
    </w:p>
    <w:p w:rsidR="00200FE6" w:rsidRDefault="00200FE6" w:rsidP="00D13025">
      <w:pPr>
        <w:ind w:left="1080" w:firstLine="360"/>
      </w:pPr>
      <w:proofErr w:type="gramStart"/>
      <w:r>
        <w:t xml:space="preserve">D.  </w:t>
      </w:r>
      <w:r w:rsidR="00D13025">
        <w:t>(</w:t>
      </w:r>
      <w:proofErr w:type="gramEnd"/>
      <w:r w:rsidR="00D13025">
        <w:t>4,-</w:t>
      </w:r>
      <w:r w:rsidR="00672C01">
        <w:t>5</w:t>
      </w:r>
      <w:r w:rsidR="00D13025">
        <w:t>)</w:t>
      </w:r>
      <w:r w:rsidR="00D13025">
        <w:tab/>
      </w:r>
      <w:r w:rsidR="00D13025">
        <w:tab/>
      </w:r>
    </w:p>
    <w:p w:rsidR="00D13025" w:rsidRDefault="00200FE6" w:rsidP="00D13025">
      <w:pPr>
        <w:ind w:left="1080" w:firstLine="360"/>
      </w:pPr>
      <w:proofErr w:type="gramStart"/>
      <w:r>
        <w:t xml:space="preserve">E.  </w:t>
      </w:r>
      <w:r w:rsidR="00672C01">
        <w:t>(</w:t>
      </w:r>
      <w:proofErr w:type="gramEnd"/>
      <w:r w:rsidR="00672C01">
        <w:t>2</w:t>
      </w:r>
      <w:r w:rsidR="00D13025">
        <w:t>,0)</w:t>
      </w:r>
    </w:p>
    <w:p w:rsidR="00D13025" w:rsidRDefault="00D13025" w:rsidP="00D13025"/>
    <w:p w:rsidR="00D13025" w:rsidRDefault="00D13025" w:rsidP="00D13025">
      <w:pPr>
        <w:numPr>
          <w:ilvl w:val="0"/>
          <w:numId w:val="1"/>
        </w:numPr>
      </w:pPr>
      <w:r>
        <w:t>Graph the points from number 1</w:t>
      </w:r>
    </w:p>
    <w:p w:rsidR="00D13025" w:rsidRDefault="00D13025" w:rsidP="00D13025"/>
    <w:p w:rsidR="00D13025" w:rsidRDefault="00D13025" w:rsidP="00D13025"/>
    <w:p w:rsidR="00D13025" w:rsidRDefault="00D13025" w:rsidP="00D13025"/>
    <w:p w:rsidR="00672C01" w:rsidRPr="00672C01" w:rsidRDefault="00672C01" w:rsidP="00D13025">
      <w:pPr>
        <w:rPr>
          <w:b/>
        </w:rPr>
      </w:pPr>
      <w:r w:rsidRPr="00672C01">
        <w:rPr>
          <w:b/>
        </w:rPr>
        <w:t>3.2 Relations</w:t>
      </w:r>
    </w:p>
    <w:p w:rsidR="00672C01" w:rsidRDefault="00672C01" w:rsidP="00D13025"/>
    <w:p w:rsidR="00D13025" w:rsidRPr="00200FE6" w:rsidRDefault="00200FE6" w:rsidP="00200FE6">
      <w:pPr>
        <w:pStyle w:val="ListParagraph"/>
        <w:numPr>
          <w:ilvl w:val="0"/>
          <w:numId w:val="1"/>
        </w:numPr>
      </w:pPr>
      <w:r w:rsidRPr="00200FE6">
        <w:t xml:space="preserve"> </w:t>
      </w:r>
      <w:r w:rsidR="00D13025" w:rsidRPr="00200FE6">
        <w:t>State the domain and range of each relation.</w:t>
      </w:r>
    </w:p>
    <w:p w:rsidR="00D13025" w:rsidRDefault="00D13025" w:rsidP="00D13025"/>
    <w:p w:rsidR="00D13025" w:rsidRDefault="00200FE6" w:rsidP="00200FE6">
      <w:pPr>
        <w:ind w:firstLine="720"/>
      </w:pPr>
      <w:r>
        <w:t>A. {</w:t>
      </w:r>
      <w:r w:rsidR="00D13025">
        <w:t>(0,-3</w:t>
      </w:r>
      <w:proofErr w:type="gramStart"/>
      <w:r w:rsidR="00D13025">
        <w:t>);</w:t>
      </w:r>
      <w:proofErr w:type="gramEnd"/>
      <w:r w:rsidR="00D13025">
        <w:t>(1,4);(1,-3)}</w:t>
      </w:r>
      <w:r w:rsidR="00D13025">
        <w:tab/>
      </w:r>
      <w:r w:rsidR="00D13025">
        <w:tab/>
      </w:r>
      <w:r>
        <w:t>B</w:t>
      </w:r>
      <w:r w:rsidR="00D13025">
        <w:t>.  {(1,5);(2,5);(3,5);(4,5)}</w:t>
      </w:r>
    </w:p>
    <w:p w:rsidR="00D13025" w:rsidRDefault="00D13025" w:rsidP="00D13025"/>
    <w:p w:rsidR="00D13025" w:rsidRDefault="00D13025" w:rsidP="00D13025"/>
    <w:p w:rsidR="00D13025" w:rsidRDefault="00D13025" w:rsidP="00D13025"/>
    <w:p w:rsidR="00672C01" w:rsidRDefault="00672C01" w:rsidP="00D13025"/>
    <w:p w:rsidR="00672C01" w:rsidRPr="00672C01" w:rsidRDefault="00672C01" w:rsidP="00D13025">
      <w:pPr>
        <w:rPr>
          <w:b/>
        </w:rPr>
      </w:pPr>
      <w:proofErr w:type="gramStart"/>
      <w:r w:rsidRPr="00672C01">
        <w:rPr>
          <w:b/>
        </w:rPr>
        <w:t>3.3  Functions</w:t>
      </w:r>
      <w:proofErr w:type="gramEnd"/>
    </w:p>
    <w:p w:rsidR="00672C01" w:rsidRDefault="00672C01" w:rsidP="00D13025"/>
    <w:p w:rsidR="00D13025" w:rsidRDefault="00200FE6" w:rsidP="00200FE6">
      <w:pPr>
        <w:pStyle w:val="ListParagraph"/>
        <w:numPr>
          <w:ilvl w:val="0"/>
          <w:numId w:val="1"/>
        </w:numPr>
      </w:pPr>
      <w:r>
        <w:t xml:space="preserve"> </w:t>
      </w:r>
      <w:r w:rsidR="00D13025">
        <w:t>Is the relation {(1,3);(2,4);(3,5);(-1,3);(-2,4);(-3,5)} a function?</w:t>
      </w:r>
      <w:r>
        <w:t xml:space="preserve"> Why or why not?</w:t>
      </w:r>
    </w:p>
    <w:p w:rsidR="00D13025" w:rsidRDefault="00D13025" w:rsidP="00D13025"/>
    <w:p w:rsidR="00D13025" w:rsidRDefault="00D13025" w:rsidP="00D13025"/>
    <w:p w:rsidR="00D13025" w:rsidRDefault="00D13025" w:rsidP="00D13025"/>
    <w:p w:rsidR="00D13025" w:rsidRPr="00200FE6" w:rsidRDefault="00200FE6" w:rsidP="00D13025">
      <w:pPr>
        <w:pStyle w:val="ListParagraph"/>
        <w:numPr>
          <w:ilvl w:val="0"/>
          <w:numId w:val="1"/>
        </w:numPr>
      </w:pPr>
      <w:r w:rsidRPr="00200FE6">
        <w:t xml:space="preserve"> </w:t>
      </w:r>
      <w:r w:rsidR="00D13025" w:rsidRPr="00200FE6">
        <w:t>Given the function</w:t>
      </w:r>
      <w:r w:rsidR="00D13025" w:rsidRPr="00200FE6">
        <w:rPr>
          <w:position w:val="-10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pt" o:ole="">
            <v:imagedata r:id="rId7" o:title=""/>
          </v:shape>
          <o:OLEObject Type="Embed" ProgID="Equation.DSMT4" ShapeID="_x0000_i1025" DrawAspect="Content" ObjectID="_1538829014" r:id="rId8"/>
        </w:object>
      </w:r>
      <w:r w:rsidR="00D13025" w:rsidRPr="00200FE6">
        <w:t>, find each value</w:t>
      </w:r>
    </w:p>
    <w:p w:rsidR="00D13025" w:rsidRDefault="00D13025" w:rsidP="00D13025"/>
    <w:p w:rsidR="00D13025" w:rsidRDefault="00200FE6" w:rsidP="00200FE6">
      <w:pPr>
        <w:ind w:left="720" w:firstLine="720"/>
      </w:pPr>
      <w:r>
        <w:t>A</w:t>
      </w:r>
      <w:r w:rsidR="00D13025">
        <w:t xml:space="preserve">.  </w:t>
      </w:r>
      <w:r w:rsidR="00D13025" w:rsidRPr="00421A1B">
        <w:rPr>
          <w:position w:val="-10"/>
        </w:rPr>
        <w:object w:dxaOrig="660" w:dyaOrig="320">
          <v:shape id="_x0000_i1026" type="#_x0000_t75" style="width:33pt;height:15.75pt" o:ole="">
            <v:imagedata r:id="rId9" o:title=""/>
          </v:shape>
          <o:OLEObject Type="Embed" ProgID="Equation.DSMT4" ShapeID="_x0000_i1026" DrawAspect="Content" ObjectID="_1538829015" r:id="rId10"/>
        </w:object>
      </w:r>
      <w:r w:rsidR="00D13025">
        <w:tab/>
      </w:r>
      <w:r w:rsidR="00D13025">
        <w:tab/>
      </w:r>
      <w:r w:rsidR="00D13025">
        <w:tab/>
      </w:r>
      <w:r w:rsidR="00D13025">
        <w:tab/>
      </w:r>
      <w:r>
        <w:t>B</w:t>
      </w:r>
      <w:r w:rsidR="00D13025">
        <w:t xml:space="preserve">.  </w:t>
      </w:r>
      <w:r w:rsidR="00D13025" w:rsidRPr="00421A1B">
        <w:rPr>
          <w:position w:val="-10"/>
        </w:rPr>
        <w:object w:dxaOrig="520" w:dyaOrig="320">
          <v:shape id="_x0000_i1027" type="#_x0000_t75" style="width:26.25pt;height:15.75pt" o:ole="">
            <v:imagedata r:id="rId11" o:title=""/>
          </v:shape>
          <o:OLEObject Type="Embed" ProgID="Equation.DSMT4" ShapeID="_x0000_i1027" DrawAspect="Content" ObjectID="_1538829016" r:id="rId12"/>
        </w:object>
      </w:r>
    </w:p>
    <w:p w:rsidR="00D13025" w:rsidRDefault="00D13025" w:rsidP="00D13025"/>
    <w:p w:rsidR="00BF61CF" w:rsidRDefault="00BF61CF" w:rsidP="00D13025"/>
    <w:p w:rsidR="00BF61CF" w:rsidRDefault="00672C01" w:rsidP="00672C01">
      <w:pPr>
        <w:ind w:left="360"/>
      </w:pPr>
      <w:r>
        <w:t>6.  State whether each graph represents a function or not.</w:t>
      </w:r>
    </w:p>
    <w:p w:rsidR="00BF61CF" w:rsidRDefault="00672C01" w:rsidP="00D13025">
      <w:r>
        <w:rPr>
          <w:noProof/>
        </w:rPr>
        <w:drawing>
          <wp:anchor distT="0" distB="0" distL="114300" distR="114300" simplePos="0" relativeHeight="251662336" behindDoc="1" locked="0" layoutInCell="1" allowOverlap="1" wp14:anchorId="126F8798" wp14:editId="5BB18B17">
            <wp:simplePos x="0" y="0"/>
            <wp:positionH relativeFrom="column">
              <wp:posOffset>133350</wp:posOffset>
            </wp:positionH>
            <wp:positionV relativeFrom="paragraph">
              <wp:posOffset>143510</wp:posOffset>
            </wp:positionV>
            <wp:extent cx="6367250" cy="193357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672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2C01" w:rsidRDefault="00672C01" w:rsidP="00D13025"/>
    <w:p w:rsidR="00672C01" w:rsidRDefault="00672C01" w:rsidP="00D13025"/>
    <w:p w:rsidR="00672C01" w:rsidRDefault="00672C01" w:rsidP="00D13025"/>
    <w:p w:rsidR="00672C01" w:rsidRDefault="00672C01" w:rsidP="00D13025"/>
    <w:p w:rsidR="00672C01" w:rsidRDefault="00672C01" w:rsidP="00D13025"/>
    <w:p w:rsidR="00672C01" w:rsidRDefault="00672C01" w:rsidP="00D13025"/>
    <w:p w:rsidR="00672C01" w:rsidRDefault="00672C01" w:rsidP="00D13025"/>
    <w:p w:rsidR="00672C01" w:rsidRDefault="00672C01" w:rsidP="00D13025"/>
    <w:p w:rsidR="00200FE6" w:rsidRDefault="00200FE6" w:rsidP="00200FE6"/>
    <w:p w:rsidR="00200FE6" w:rsidRDefault="00200FE6" w:rsidP="00200FE6"/>
    <w:p w:rsidR="00200FE6" w:rsidRDefault="00200FE6" w:rsidP="00200FE6"/>
    <w:p w:rsidR="00200FE6" w:rsidRPr="00200FE6" w:rsidRDefault="00200FE6" w:rsidP="00200FE6">
      <w:pPr>
        <w:rPr>
          <w:b/>
        </w:rPr>
      </w:pPr>
      <w:r w:rsidRPr="00200FE6">
        <w:rPr>
          <w:b/>
          <w:noProof/>
        </w:rPr>
        <w:drawing>
          <wp:anchor distT="0" distB="0" distL="0" distR="0" simplePos="0" relativeHeight="251661312" behindDoc="1" locked="0" layoutInCell="1" allowOverlap="1" wp14:anchorId="2A5A8241" wp14:editId="6D43B341">
            <wp:simplePos x="0" y="0"/>
            <wp:positionH relativeFrom="column">
              <wp:posOffset>5067300</wp:posOffset>
            </wp:positionH>
            <wp:positionV relativeFrom="paragraph">
              <wp:posOffset>161290</wp:posOffset>
            </wp:positionV>
            <wp:extent cx="1790700" cy="17399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179070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2C01">
        <w:rPr>
          <w:b/>
        </w:rPr>
        <w:t>3.4</w:t>
      </w:r>
      <w:r w:rsidRPr="00200FE6">
        <w:rPr>
          <w:b/>
        </w:rPr>
        <w:t xml:space="preserve"> Graphing Equations with Tables</w:t>
      </w:r>
    </w:p>
    <w:p w:rsidR="00200FE6" w:rsidRDefault="00200FE6" w:rsidP="00200FE6"/>
    <w:p w:rsidR="00200FE6" w:rsidRDefault="00672C01" w:rsidP="00672C01">
      <w:pPr>
        <w:ind w:left="360"/>
      </w:pPr>
      <w:r>
        <w:t xml:space="preserve">7.  </w:t>
      </w:r>
      <w:r w:rsidR="00200FE6">
        <w:t xml:space="preserve"> Use the domain {-1</w:t>
      </w:r>
      <w:proofErr w:type="gramStart"/>
      <w:r w:rsidR="00200FE6">
        <w:t>,0,1</w:t>
      </w:r>
      <w:proofErr w:type="gramEnd"/>
      <w:r w:rsidR="00200FE6">
        <w:t xml:space="preserve">,} to find the range given the equation </w:t>
      </w:r>
      <w:r w:rsidR="00200FE6" w:rsidRPr="001B3E89">
        <w:rPr>
          <w:position w:val="-10"/>
        </w:rPr>
        <w:object w:dxaOrig="980" w:dyaOrig="320">
          <v:shape id="_x0000_i1031" type="#_x0000_t75" style="width:48.75pt;height:15.75pt" o:ole="">
            <v:imagedata r:id="rId14" o:title=""/>
          </v:shape>
          <o:OLEObject Type="Embed" ProgID="Equation.DSMT4" ShapeID="_x0000_i1031" DrawAspect="Content" ObjectID="_1538829017" r:id="rId15"/>
        </w:object>
      </w:r>
    </w:p>
    <w:p w:rsidR="00200FE6" w:rsidRDefault="00200FE6" w:rsidP="00200FE6">
      <w:pPr>
        <w:pStyle w:val="ListParagraph"/>
      </w:pPr>
    </w:p>
    <w:p w:rsidR="00200FE6" w:rsidRDefault="00200FE6" w:rsidP="00200FE6">
      <w:pPr>
        <w:pStyle w:val="ListParagraph"/>
      </w:pPr>
    </w:p>
    <w:p w:rsidR="00200FE6" w:rsidRDefault="00200FE6" w:rsidP="00200FE6">
      <w:pPr>
        <w:pStyle w:val="ListParagraph"/>
      </w:pPr>
    </w:p>
    <w:p w:rsidR="00200FE6" w:rsidRDefault="00200FE6" w:rsidP="00200FE6">
      <w:pPr>
        <w:pStyle w:val="ListParagraph"/>
      </w:pPr>
    </w:p>
    <w:p w:rsidR="00200FE6" w:rsidRDefault="00200FE6" w:rsidP="00200FE6">
      <w:pPr>
        <w:pStyle w:val="ListParagraph"/>
      </w:pPr>
    </w:p>
    <w:p w:rsidR="00200FE6" w:rsidRDefault="00200FE6" w:rsidP="00200FE6">
      <w:pPr>
        <w:pStyle w:val="ListParagraph"/>
      </w:pPr>
    </w:p>
    <w:p w:rsidR="00200FE6" w:rsidRDefault="00200FE6" w:rsidP="00200FE6">
      <w:pPr>
        <w:pStyle w:val="ListParagraph"/>
      </w:pPr>
    </w:p>
    <w:p w:rsidR="00200FE6" w:rsidRDefault="00200FE6" w:rsidP="00200FE6">
      <w:pPr>
        <w:pStyle w:val="ListParagraph"/>
      </w:pPr>
    </w:p>
    <w:p w:rsidR="00672C01" w:rsidRDefault="00672C01" w:rsidP="00200FE6">
      <w:pPr>
        <w:pStyle w:val="ListParagraph"/>
      </w:pPr>
    </w:p>
    <w:p w:rsidR="00672C01" w:rsidRDefault="00672C01" w:rsidP="00200FE6">
      <w:pPr>
        <w:pStyle w:val="ListParagraph"/>
      </w:pPr>
    </w:p>
    <w:p w:rsidR="00200FE6" w:rsidRPr="00200FE6" w:rsidRDefault="00F37B6E" w:rsidP="00A96484">
      <w:pPr>
        <w:pStyle w:val="ListParagraph"/>
        <w:ind w:left="360"/>
      </w:pPr>
      <w:r w:rsidRPr="00200FE6">
        <w:rPr>
          <w:b/>
          <w:noProof/>
        </w:rPr>
        <w:drawing>
          <wp:anchor distT="0" distB="0" distL="0" distR="0" simplePos="0" relativeHeight="251664384" behindDoc="1" locked="0" layoutInCell="1" allowOverlap="1" wp14:anchorId="4A3D79A7" wp14:editId="3370CDA4">
            <wp:simplePos x="0" y="0"/>
            <wp:positionH relativeFrom="column">
              <wp:posOffset>5114925</wp:posOffset>
            </wp:positionH>
            <wp:positionV relativeFrom="paragraph">
              <wp:posOffset>812800</wp:posOffset>
            </wp:positionV>
            <wp:extent cx="1790700" cy="17399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179070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2C01">
        <w:t>8.  Use the domain {-2,-0</w:t>
      </w:r>
      <w:proofErr w:type="gramStart"/>
      <w:r w:rsidR="00672C01">
        <w:t>,2</w:t>
      </w:r>
      <w:proofErr w:type="gramEnd"/>
      <w:r w:rsidR="00672C01">
        <w:t xml:space="preserve">} to find the range given the equation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3</m:t>
        </m:r>
      </m:oMath>
    </w:p>
    <w:sectPr w:rsidR="00200FE6" w:rsidRPr="00200FE6" w:rsidSect="00D13025">
      <w:pgSz w:w="12240" w:h="15840"/>
      <w:pgMar w:top="540" w:right="720" w:bottom="144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FF5985"/>
    <w:multiLevelType w:val="hybridMultilevel"/>
    <w:tmpl w:val="EF9CF054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A634CA"/>
    <w:multiLevelType w:val="hybridMultilevel"/>
    <w:tmpl w:val="EBAA5812"/>
    <w:lvl w:ilvl="0" w:tplc="93A0C5AC">
      <w:start w:val="1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12429AD"/>
    <w:multiLevelType w:val="hybridMultilevel"/>
    <w:tmpl w:val="C5A838AA"/>
    <w:lvl w:ilvl="0" w:tplc="04090015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452F5708"/>
    <w:multiLevelType w:val="hybridMultilevel"/>
    <w:tmpl w:val="0186D604"/>
    <w:lvl w:ilvl="0" w:tplc="5E149740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49E87E8E"/>
    <w:multiLevelType w:val="hybridMultilevel"/>
    <w:tmpl w:val="39D40A9A"/>
    <w:lvl w:ilvl="0" w:tplc="F664DE7E">
      <w:start w:val="1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F6545C2"/>
    <w:multiLevelType w:val="hybridMultilevel"/>
    <w:tmpl w:val="4D2C01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6A914C4"/>
    <w:multiLevelType w:val="hybridMultilevel"/>
    <w:tmpl w:val="C3AEA5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8A10653"/>
    <w:multiLevelType w:val="hybridMultilevel"/>
    <w:tmpl w:val="0428DE04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9E6323B"/>
    <w:multiLevelType w:val="hybridMultilevel"/>
    <w:tmpl w:val="9E747576"/>
    <w:lvl w:ilvl="0" w:tplc="BFD28CC4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6"/>
  </w:num>
  <w:num w:numId="2">
    <w:abstractNumId w:val="7"/>
  </w:num>
  <w:num w:numId="3">
    <w:abstractNumId w:val="8"/>
  </w:num>
  <w:num w:numId="4">
    <w:abstractNumId w:val="2"/>
  </w:num>
  <w:num w:numId="5">
    <w:abstractNumId w:val="0"/>
  </w:num>
  <w:num w:numId="6">
    <w:abstractNumId w:val="3"/>
  </w:num>
  <w:num w:numId="7">
    <w:abstractNumId w:val="5"/>
  </w:num>
  <w:num w:numId="8">
    <w:abstractNumId w:val="4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3025"/>
    <w:rsid w:val="000077DF"/>
    <w:rsid w:val="00015F08"/>
    <w:rsid w:val="00020061"/>
    <w:rsid w:val="00021B79"/>
    <w:rsid w:val="00030D47"/>
    <w:rsid w:val="00035FDF"/>
    <w:rsid w:val="00037894"/>
    <w:rsid w:val="0004133A"/>
    <w:rsid w:val="00051311"/>
    <w:rsid w:val="00062977"/>
    <w:rsid w:val="00072B62"/>
    <w:rsid w:val="00072F6F"/>
    <w:rsid w:val="00075940"/>
    <w:rsid w:val="00077208"/>
    <w:rsid w:val="00085A93"/>
    <w:rsid w:val="000B7C6E"/>
    <w:rsid w:val="000C5B08"/>
    <w:rsid w:val="000D104D"/>
    <w:rsid w:val="000E18CA"/>
    <w:rsid w:val="000E3469"/>
    <w:rsid w:val="00103CE2"/>
    <w:rsid w:val="00107718"/>
    <w:rsid w:val="00116156"/>
    <w:rsid w:val="00131512"/>
    <w:rsid w:val="00135BB5"/>
    <w:rsid w:val="001403F8"/>
    <w:rsid w:val="00145D13"/>
    <w:rsid w:val="00155B1F"/>
    <w:rsid w:val="00162AE0"/>
    <w:rsid w:val="00165A32"/>
    <w:rsid w:val="00176382"/>
    <w:rsid w:val="001B0B59"/>
    <w:rsid w:val="001D4457"/>
    <w:rsid w:val="001E410C"/>
    <w:rsid w:val="00200FE6"/>
    <w:rsid w:val="00206CCB"/>
    <w:rsid w:val="0021063D"/>
    <w:rsid w:val="002165F7"/>
    <w:rsid w:val="00226350"/>
    <w:rsid w:val="002452A6"/>
    <w:rsid w:val="00256AB4"/>
    <w:rsid w:val="0026114D"/>
    <w:rsid w:val="00265622"/>
    <w:rsid w:val="00274A1E"/>
    <w:rsid w:val="0028031A"/>
    <w:rsid w:val="002819A8"/>
    <w:rsid w:val="002C220A"/>
    <w:rsid w:val="002C42E5"/>
    <w:rsid w:val="00306B64"/>
    <w:rsid w:val="00314E09"/>
    <w:rsid w:val="003804F9"/>
    <w:rsid w:val="00394665"/>
    <w:rsid w:val="003970DA"/>
    <w:rsid w:val="003B77B1"/>
    <w:rsid w:val="003C54C6"/>
    <w:rsid w:val="003C6345"/>
    <w:rsid w:val="003C7EA9"/>
    <w:rsid w:val="003D686D"/>
    <w:rsid w:val="003E4244"/>
    <w:rsid w:val="003E6A36"/>
    <w:rsid w:val="003F7FD6"/>
    <w:rsid w:val="00401803"/>
    <w:rsid w:val="0040493F"/>
    <w:rsid w:val="0040614B"/>
    <w:rsid w:val="00426CFD"/>
    <w:rsid w:val="004337E4"/>
    <w:rsid w:val="00444A50"/>
    <w:rsid w:val="00456AB7"/>
    <w:rsid w:val="00456CAF"/>
    <w:rsid w:val="004571A7"/>
    <w:rsid w:val="0046432B"/>
    <w:rsid w:val="00474C49"/>
    <w:rsid w:val="00475A41"/>
    <w:rsid w:val="0048516D"/>
    <w:rsid w:val="0049621C"/>
    <w:rsid w:val="004A14A7"/>
    <w:rsid w:val="004A4FBD"/>
    <w:rsid w:val="004B3F98"/>
    <w:rsid w:val="004E1F30"/>
    <w:rsid w:val="004E491F"/>
    <w:rsid w:val="004F327F"/>
    <w:rsid w:val="004F37FD"/>
    <w:rsid w:val="004F657A"/>
    <w:rsid w:val="004F788B"/>
    <w:rsid w:val="00503F09"/>
    <w:rsid w:val="00523AE4"/>
    <w:rsid w:val="00527781"/>
    <w:rsid w:val="00527F19"/>
    <w:rsid w:val="005303A6"/>
    <w:rsid w:val="00553FDE"/>
    <w:rsid w:val="00554556"/>
    <w:rsid w:val="0055797E"/>
    <w:rsid w:val="005607ED"/>
    <w:rsid w:val="0056638D"/>
    <w:rsid w:val="00571058"/>
    <w:rsid w:val="005A0E12"/>
    <w:rsid w:val="005B42AF"/>
    <w:rsid w:val="005D6FDA"/>
    <w:rsid w:val="005E44D3"/>
    <w:rsid w:val="005E5930"/>
    <w:rsid w:val="005E7884"/>
    <w:rsid w:val="005F2079"/>
    <w:rsid w:val="006048E9"/>
    <w:rsid w:val="00617554"/>
    <w:rsid w:val="006226D2"/>
    <w:rsid w:val="00627964"/>
    <w:rsid w:val="0064059F"/>
    <w:rsid w:val="006504AE"/>
    <w:rsid w:val="00650DD8"/>
    <w:rsid w:val="00652261"/>
    <w:rsid w:val="00672C01"/>
    <w:rsid w:val="006736C9"/>
    <w:rsid w:val="00685D57"/>
    <w:rsid w:val="006A7858"/>
    <w:rsid w:val="006F0495"/>
    <w:rsid w:val="00706686"/>
    <w:rsid w:val="007108A8"/>
    <w:rsid w:val="00715A7C"/>
    <w:rsid w:val="00740736"/>
    <w:rsid w:val="007517D5"/>
    <w:rsid w:val="007632BB"/>
    <w:rsid w:val="007663C9"/>
    <w:rsid w:val="00780BD2"/>
    <w:rsid w:val="007811EB"/>
    <w:rsid w:val="00785342"/>
    <w:rsid w:val="007A6C4C"/>
    <w:rsid w:val="007D3C63"/>
    <w:rsid w:val="007D4313"/>
    <w:rsid w:val="007D4848"/>
    <w:rsid w:val="007E6E71"/>
    <w:rsid w:val="008008E3"/>
    <w:rsid w:val="00801F37"/>
    <w:rsid w:val="008106F0"/>
    <w:rsid w:val="008208A9"/>
    <w:rsid w:val="00843EC3"/>
    <w:rsid w:val="00850A2D"/>
    <w:rsid w:val="008636A3"/>
    <w:rsid w:val="00864FF1"/>
    <w:rsid w:val="008703B9"/>
    <w:rsid w:val="008725E8"/>
    <w:rsid w:val="0088749B"/>
    <w:rsid w:val="008939BF"/>
    <w:rsid w:val="008B34B6"/>
    <w:rsid w:val="008D26C4"/>
    <w:rsid w:val="008D62CD"/>
    <w:rsid w:val="008D6757"/>
    <w:rsid w:val="008D6BB6"/>
    <w:rsid w:val="008D749D"/>
    <w:rsid w:val="008E32E5"/>
    <w:rsid w:val="008E4893"/>
    <w:rsid w:val="008F2338"/>
    <w:rsid w:val="008F558A"/>
    <w:rsid w:val="00921B15"/>
    <w:rsid w:val="00941C0C"/>
    <w:rsid w:val="0095052E"/>
    <w:rsid w:val="00951C1C"/>
    <w:rsid w:val="00956E4F"/>
    <w:rsid w:val="009611EC"/>
    <w:rsid w:val="00975234"/>
    <w:rsid w:val="00980C2D"/>
    <w:rsid w:val="009970E4"/>
    <w:rsid w:val="009A2027"/>
    <w:rsid w:val="009C0696"/>
    <w:rsid w:val="009C52D7"/>
    <w:rsid w:val="00A11CC1"/>
    <w:rsid w:val="00A15660"/>
    <w:rsid w:val="00A34773"/>
    <w:rsid w:val="00A85FD4"/>
    <w:rsid w:val="00A92F86"/>
    <w:rsid w:val="00A94406"/>
    <w:rsid w:val="00A95AA5"/>
    <w:rsid w:val="00A96484"/>
    <w:rsid w:val="00AA4D6E"/>
    <w:rsid w:val="00AA7620"/>
    <w:rsid w:val="00AD167D"/>
    <w:rsid w:val="00B01C27"/>
    <w:rsid w:val="00B14525"/>
    <w:rsid w:val="00B408A2"/>
    <w:rsid w:val="00B766BD"/>
    <w:rsid w:val="00B83C58"/>
    <w:rsid w:val="00B85768"/>
    <w:rsid w:val="00BA506A"/>
    <w:rsid w:val="00BB6399"/>
    <w:rsid w:val="00BD4F83"/>
    <w:rsid w:val="00BE3BEE"/>
    <w:rsid w:val="00BF61CF"/>
    <w:rsid w:val="00C01EC8"/>
    <w:rsid w:val="00C17DBD"/>
    <w:rsid w:val="00C27E1E"/>
    <w:rsid w:val="00C33D39"/>
    <w:rsid w:val="00C403A2"/>
    <w:rsid w:val="00C432EA"/>
    <w:rsid w:val="00C52855"/>
    <w:rsid w:val="00C55D41"/>
    <w:rsid w:val="00C73647"/>
    <w:rsid w:val="00C83588"/>
    <w:rsid w:val="00C85DFC"/>
    <w:rsid w:val="00C91A8C"/>
    <w:rsid w:val="00C92278"/>
    <w:rsid w:val="00CA4224"/>
    <w:rsid w:val="00CD1E04"/>
    <w:rsid w:val="00CE7BB2"/>
    <w:rsid w:val="00CF3863"/>
    <w:rsid w:val="00CF424A"/>
    <w:rsid w:val="00CF5632"/>
    <w:rsid w:val="00D12C23"/>
    <w:rsid w:val="00D13025"/>
    <w:rsid w:val="00D35673"/>
    <w:rsid w:val="00D70472"/>
    <w:rsid w:val="00D72304"/>
    <w:rsid w:val="00D845F5"/>
    <w:rsid w:val="00DC3641"/>
    <w:rsid w:val="00DC5A12"/>
    <w:rsid w:val="00DE2EC3"/>
    <w:rsid w:val="00DE46EE"/>
    <w:rsid w:val="00DE52DB"/>
    <w:rsid w:val="00DE605E"/>
    <w:rsid w:val="00DF63F4"/>
    <w:rsid w:val="00E031AD"/>
    <w:rsid w:val="00E15190"/>
    <w:rsid w:val="00E80C61"/>
    <w:rsid w:val="00E95C49"/>
    <w:rsid w:val="00EA14C1"/>
    <w:rsid w:val="00EA47CC"/>
    <w:rsid w:val="00EE1F9A"/>
    <w:rsid w:val="00EE53A0"/>
    <w:rsid w:val="00EF1FE0"/>
    <w:rsid w:val="00EF725C"/>
    <w:rsid w:val="00F01860"/>
    <w:rsid w:val="00F03BDE"/>
    <w:rsid w:val="00F2719F"/>
    <w:rsid w:val="00F30D08"/>
    <w:rsid w:val="00F32ECD"/>
    <w:rsid w:val="00F37B6E"/>
    <w:rsid w:val="00F40198"/>
    <w:rsid w:val="00F44AFC"/>
    <w:rsid w:val="00F46CF9"/>
    <w:rsid w:val="00F52CFC"/>
    <w:rsid w:val="00F57970"/>
    <w:rsid w:val="00F95690"/>
    <w:rsid w:val="00F9677C"/>
    <w:rsid w:val="00FB1829"/>
    <w:rsid w:val="00FD4FF4"/>
    <w:rsid w:val="00FE27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0FE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00FE6"/>
    <w:rPr>
      <w:color w:val="808080"/>
    </w:rPr>
  </w:style>
  <w:style w:type="paragraph" w:styleId="BalloonText">
    <w:name w:val="Balloon Text"/>
    <w:basedOn w:val="Normal"/>
    <w:link w:val="BalloonTextChar"/>
    <w:rsid w:val="00200F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00FE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0FE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00FE6"/>
    <w:rPr>
      <w:color w:val="808080"/>
    </w:rPr>
  </w:style>
  <w:style w:type="paragraph" w:styleId="BalloonText">
    <w:name w:val="Balloon Text"/>
    <w:basedOn w:val="Normal"/>
    <w:link w:val="BalloonTextChar"/>
    <w:rsid w:val="00200F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00FE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0</Words>
  <Characters>854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 ups: The Coordinate Plane</vt:lpstr>
    </vt:vector>
  </TitlesOfParts>
  <Company>Henrico County Public Schools</Company>
  <LinksUpToDate>false</LinksUpToDate>
  <CharactersWithSpaces>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s: The Coordinate Plane</dc:title>
  <dc:creator>Authorized User</dc:creator>
  <cp:lastModifiedBy>User</cp:lastModifiedBy>
  <cp:revision>3</cp:revision>
  <cp:lastPrinted>2016-10-24T21:41:00Z</cp:lastPrinted>
  <dcterms:created xsi:type="dcterms:W3CDTF">2016-10-24T21:43:00Z</dcterms:created>
  <dcterms:modified xsi:type="dcterms:W3CDTF">2016-10-24T21:44:00Z</dcterms:modified>
</cp:coreProperties>
</file>